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82226D" w14:textId="77777777" w:rsidR="00F01041" w:rsidRDefault="00F01041" w:rsidP="00F359A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Ένωση</w:t>
      </w:r>
    </w:p>
    <w:p w14:paraId="221579C4" w14:textId="4897897B" w:rsidR="00F359A8" w:rsidRDefault="00F359A8" w:rsidP="00F359A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proofErr w:type="gramStart"/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proofErr w:type="gramEnd"/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rFonts w:ascii="Cambria Math" w:eastAsia="Times New Roman" w:hAnsi="Cambria Math" w:cs="Cambria Math"/>
          <w:kern w:val="0"/>
          <w:sz w:val="24"/>
          <w:szCs w:val="24"/>
          <w:lang w:eastAsia="el-GR"/>
          <w14:ligatures w14:val="none"/>
        </w:rPr>
        <w:t>∪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) = 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) + 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) − 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val="en-US" w:eastAsia="el-GR"/>
          <w14:ligatures w14:val="none"/>
        </w:rPr>
        <w:object w:dxaOrig="260" w:dyaOrig="200" w14:anchorId="7CBD7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pt;height:10pt" o:ole="">
            <v:imagedata r:id="rId5" o:title=""/>
          </v:shape>
          <o:OLEObject Type="Embed" ProgID="Equation.DSMT4" ShapeID="_x0000_i1029" DrawAspect="Content" ObjectID="_1834593098" r:id="rId6"/>
        </w:object>
      </w:r>
      <w:r w:rsidRPr="003F018C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)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 (</w:t>
      </w:r>
      <w:r w:rsidR="00F01041" w:rsidRPr="00F01041">
        <w:rPr>
          <w:rFonts w:ascii="Times New Roman" w:eastAsia="Times New Roman" w:hAnsi="Times New Roman" w:cs="Times New Roman"/>
          <w:b/>
          <w:bCs/>
          <w:color w:val="F6C5AC" w:themeColor="accent2" w:themeTint="66"/>
          <w:kern w:val="0"/>
          <w:sz w:val="24"/>
          <w:szCs w:val="24"/>
          <w:lang w:eastAsia="el-GR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  <w14:ligatures w14:val="none"/>
        </w:rPr>
        <w:t>ή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="00F01041" w:rsidRPr="00F01041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ab/>
      </w:r>
      <w:r w:rsidR="00F01041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το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ένα ή το άλλο)</w:t>
      </w:r>
    </w:p>
    <w:p w14:paraId="5BA480A7" w14:textId="77777777" w:rsidR="00F01041" w:rsidRPr="00F359A8" w:rsidRDefault="00F01041" w:rsidP="00F359A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</w:p>
    <w:p w14:paraId="1C0A29CA" w14:textId="266A7265" w:rsidR="00F359A8" w:rsidRDefault="00F359A8" w:rsidP="00F359A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Διακρίνω περιπτώσεις για τομή (</w:t>
      </w:r>
      <w:r w:rsidRPr="00F01041">
        <w:rPr>
          <w:rFonts w:ascii="Times New Roman" w:eastAsia="Times New Roman" w:hAnsi="Times New Roman" w:cs="Times New Roman"/>
          <w:color w:val="156082" w:themeColor="accent1"/>
          <w:kern w:val="0"/>
          <w:sz w:val="24"/>
          <w:szCs w:val="24"/>
          <w:lang w:eastAsia="el-GR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  <w14:ligatures w14:val="none"/>
        </w:rPr>
        <w:t xml:space="preserve">και,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ταυτόχρονα):</w:t>
      </w:r>
    </w:p>
    <w:p w14:paraId="5C2CF0E5" w14:textId="2346C7E8" w:rsidR="00F359A8" w:rsidRPr="00F359A8" w:rsidRDefault="00F359A8" w:rsidP="00F359A8">
      <w:pPr>
        <w:pStyle w:val="a6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Ξένα μεταξύ τους: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position w:val="-4"/>
          <w:lang w:val="en-US" w:eastAsia="el-GR"/>
        </w:rPr>
        <w:object w:dxaOrig="260" w:dyaOrig="200" w14:anchorId="20AB06B4">
          <v:shape id="_x0000_i1030" type="#_x0000_t75" style="width:13pt;height:10pt" o:ole="">
            <v:imagedata r:id="rId5" o:title=""/>
          </v:shape>
          <o:OLEObject Type="Embed" ProgID="Equation.DSMT4" ShapeID="_x0000_i1030" DrawAspect="Content" ObjectID="_1834593099" r:id="rId7"/>
        </w:objec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)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=0</w:t>
      </w:r>
    </w:p>
    <w:p w14:paraId="40BE7A92" w14:textId="165CC392" w:rsidR="00F359A8" w:rsidRPr="00F359A8" w:rsidRDefault="00F359A8" w:rsidP="00F359A8">
      <w:pPr>
        <w:pStyle w:val="a6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</w:pP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Ανεξάρτητα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 xml:space="preserve"> </w:t>
      </w:r>
      <w:r w:rsidRPr="00F359A8">
        <w:rPr>
          <w:position w:val="-4"/>
          <w:highlight w:val="yellow"/>
          <w:lang w:val="en-US" w:eastAsia="el-GR"/>
        </w:rPr>
        <w:object w:dxaOrig="260" w:dyaOrig="200" w14:anchorId="1F9AD356">
          <v:shape id="_x0000_i1032" type="#_x0000_t75" style="width:13pt;height:10pt" o:ole="">
            <v:imagedata r:id="rId5" o:title=""/>
          </v:shape>
          <o:OLEObject Type="Embed" ProgID="Equation.DSMT4" ShapeID="_x0000_i1032" DrawAspect="Content" ObjectID="_1834593100" r:id="rId8"/>
        </w:objec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)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 xml:space="preserve">=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)*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  <w:lang w:eastAsia="el-GR"/>
          <w14:ligatures w14:val="none"/>
        </w:rPr>
        <w:t>)</w:t>
      </w:r>
    </w:p>
    <w:p w14:paraId="59259BC4" w14:textId="61B4C578" w:rsidR="00F359A8" w:rsidRPr="00786B7C" w:rsidRDefault="00F359A8" w:rsidP="00F359A8">
      <w:pPr>
        <w:pStyle w:val="a6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OXI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ξένα, όχι ανεξάρτητα: </w:t>
      </w:r>
      <w:proofErr w:type="gramStart"/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proofErr w:type="gramEnd"/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position w:val="-4"/>
          <w:lang w:val="en-US" w:eastAsia="el-GR"/>
        </w:rPr>
        <w:object w:dxaOrig="260" w:dyaOrig="200" w14:anchorId="3B5F7C05">
          <v:shape id="_x0000_i1033" type="#_x0000_t75" style="width:13pt;height:10pt" o:ole="">
            <v:imagedata r:id="rId5" o:title=""/>
          </v:shape>
          <o:OLEObject Type="Embed" ProgID="Equation.DSMT4" ShapeID="_x0000_i1033" DrawAspect="Content" ObjectID="_1834593101" r:id="rId9"/>
        </w:objec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)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=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B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/Μ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)*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M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)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=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 xml:space="preserve"> 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Μ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/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Β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)*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(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Β</w:t>
      </w:r>
      <w:r w:rsidRPr="00F359A8"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)</w:t>
      </w:r>
    </w:p>
    <w:p w14:paraId="466BC6B0" w14:textId="77777777" w:rsidR="001306B5" w:rsidRDefault="001306B5" w:rsidP="001306B5">
      <w:pPr>
        <w:pStyle w:val="a6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</w:pPr>
    </w:p>
    <w:p w14:paraId="7311A8A9" w14:textId="7234ACB1" w:rsidR="001306B5" w:rsidRPr="00F01041" w:rsidRDefault="00F01041" w:rsidP="00F0104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el-GR"/>
          <w14:ligatures w14:val="none"/>
        </w:rPr>
        <w:t>Θεώρημα ολικής πιθανότητας</w:t>
      </w:r>
    </w:p>
    <w:p w14:paraId="793343A1" w14:textId="1A678FF7" w:rsidR="001306B5" w:rsidRPr="001306B5" w:rsidRDefault="001306B5" w:rsidP="001306B5">
      <w:pPr>
        <w:pStyle w:val="a6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</w:pPr>
      <w:proofErr w:type="gramStart"/>
      <w:r w:rsidRPr="001306B5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P(</w:t>
      </w:r>
      <w:proofErr w:type="gramEnd"/>
      <w:r w:rsidRPr="001306B5"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E  )=P(A/A1)*P(A1)+P(A/A2)*P(A2)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  <w:t>+…</w:t>
      </w:r>
    </w:p>
    <w:p w14:paraId="73CB2E7D" w14:textId="77777777" w:rsidR="001306B5" w:rsidRDefault="001306B5" w:rsidP="00786B7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</w:pPr>
    </w:p>
    <w:p w14:paraId="65A5EB57" w14:textId="77777777" w:rsidR="001306B5" w:rsidRDefault="001306B5" w:rsidP="00786B7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</w:pPr>
    </w:p>
    <w:p w14:paraId="6F68F0A9" w14:textId="77777777" w:rsidR="001306B5" w:rsidRDefault="001306B5" w:rsidP="00786B7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el-GR"/>
          <w14:ligatures w14:val="none"/>
        </w:rPr>
      </w:pPr>
    </w:p>
    <w:sectPr w:rsidR="001306B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07060B8"/>
    <w:multiLevelType w:val="hybridMultilevel"/>
    <w:tmpl w:val="66CE5DB4"/>
    <w:lvl w:ilvl="0" w:tplc="3E3615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6B462B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93AE09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81A1C5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C2A07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06C1C7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71C9B6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0E8E84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7EE2D6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D6E758E"/>
    <w:multiLevelType w:val="hybridMultilevel"/>
    <w:tmpl w:val="D0BA10BC"/>
    <w:lvl w:ilvl="0" w:tplc="10FCF77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3337750">
    <w:abstractNumId w:val="1"/>
  </w:num>
  <w:num w:numId="2" w16cid:durableId="2983451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9A8"/>
    <w:rsid w:val="001306B5"/>
    <w:rsid w:val="00553F68"/>
    <w:rsid w:val="00786B7C"/>
    <w:rsid w:val="00F01041"/>
    <w:rsid w:val="00F35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617473"/>
  <w15:chartTrackingRefBased/>
  <w15:docId w15:val="{F579ECC1-FA8D-42CA-9772-396054FC54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he-IL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359A8"/>
    <w:pPr>
      <w:spacing w:after="200" w:line="276" w:lineRule="auto"/>
    </w:pPr>
    <w:rPr>
      <w:lang w:bidi="ar-SA"/>
    </w:rPr>
  </w:style>
  <w:style w:type="paragraph" w:styleId="1">
    <w:name w:val="heading 1"/>
    <w:basedOn w:val="a"/>
    <w:next w:val="a"/>
    <w:link w:val="1Char"/>
    <w:uiPriority w:val="9"/>
    <w:qFormat/>
    <w:rsid w:val="00F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F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359A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F359A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F359A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F359A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F359A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F359A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F359A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F359A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F359A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F359A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F359A8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F359A8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F359A8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F359A8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F359A8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F359A8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F359A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F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F359A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F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F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F359A8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F359A8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F359A8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F359A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F359A8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F359A8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37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278680">
          <w:marLeft w:val="547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5440">
          <w:marLeft w:val="547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670832">
          <w:marLeft w:val="547"/>
          <w:marRight w:val="0"/>
          <w:marTop w:val="82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63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il Spiliotis</dc:creator>
  <cp:keywords/>
  <dc:description/>
  <cp:lastModifiedBy>Michail Spiliotis</cp:lastModifiedBy>
  <cp:revision>1</cp:revision>
  <dcterms:created xsi:type="dcterms:W3CDTF">2026-03-09T16:48:00Z</dcterms:created>
  <dcterms:modified xsi:type="dcterms:W3CDTF">2026-03-09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